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7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644653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7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644653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5C0911" w:rsidRPr="005C0911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644653" w:rsidRDefault="00644653" w:rsidP="00644653">
      <w:pPr>
        <w:pStyle w:val="MFKA"/>
        <w:numPr>
          <w:ilvl w:val="0"/>
          <w:numId w:val="13"/>
        </w:numPr>
        <w:spacing w:before="240"/>
      </w:pPr>
      <w:r>
        <w:t xml:space="preserve">Muodosta </w:t>
      </w:r>
      <w:hyperlink r:id="rId6" w:history="1">
        <w:r w:rsidRPr="00012C73">
          <w:rPr>
            <w:rStyle w:val="Hyperlinkki"/>
          </w:rPr>
          <w:t>tämän funktion</w:t>
        </w:r>
      </w:hyperlink>
      <w:r>
        <w:t xml:space="preserve"> </w:t>
      </w:r>
      <w:hyperlink r:id="rId7" w:history="1">
        <w:r w:rsidRPr="00012C73">
          <w:rPr>
            <w:rStyle w:val="Hyperlinkki"/>
          </w:rPr>
          <w:t xml:space="preserve"> </w:t>
        </w:r>
        <w:r w:rsidRPr="00012C73">
          <w:rPr>
            <w:rStyle w:val="Hyperlinkki"/>
            <w:i/>
          </w:rPr>
          <w:t>f</w:t>
        </w:r>
        <w:r w:rsidRPr="00012C73">
          <w:rPr>
            <w:rStyle w:val="Hyperlinkki"/>
          </w:rPr>
          <w:t xml:space="preserve"> </w:t>
        </w:r>
      </w:hyperlink>
      <w:r>
        <w:t xml:space="preserve"> välille [-8,10] rajattu kulkukaavio. Mitkä ovat funktion ääriarvokohdat ja ääriarvot?  (2p.)</w:t>
      </w:r>
    </w:p>
    <w:p w:rsidR="00644653" w:rsidRDefault="00644653" w:rsidP="00644653">
      <w:pPr>
        <w:pStyle w:val="MFKA"/>
        <w:numPr>
          <w:ilvl w:val="0"/>
          <w:numId w:val="13"/>
        </w:numPr>
        <w:spacing w:before="240"/>
      </w:pPr>
      <w:r>
        <w:t xml:space="preserve">Muodosta funktion </w:t>
      </w:r>
      <w:r w:rsidRPr="00823087">
        <w:rPr>
          <w:position w:val="-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05pt;height:31.25pt" o:ole="">
            <v:imagedata r:id="rId8" o:title=""/>
          </v:shape>
          <o:OLEObject Type="Embed" ProgID="Equation.DSMT4" ShapeID="_x0000_i1025" DrawAspect="Content" ObjectID="_1540034392" r:id="rId9"/>
        </w:object>
      </w:r>
      <w:r>
        <w:t xml:space="preserve"> välille [</w:t>
      </w:r>
      <w:r w:rsidR="004A115C">
        <w:t>-8,10</w:t>
      </w:r>
      <w:bookmarkStart w:id="0" w:name="_GoBack"/>
      <w:bookmarkEnd w:id="0"/>
      <w:r>
        <w:t>] rajattu kulkukaavio. Mitkä ovat funktion ääriarvot?  (4p.)</w:t>
      </w:r>
    </w:p>
    <w:p w:rsidR="00644653" w:rsidRDefault="00644653" w:rsidP="00644653">
      <w:pPr>
        <w:pStyle w:val="MFKA"/>
        <w:spacing w:before="240"/>
        <w:ind w:left="785" w:firstLine="0"/>
      </w:pPr>
    </w:p>
    <w:p w:rsidR="00644653" w:rsidRPr="00BB7447" w:rsidRDefault="00644653" w:rsidP="00644653">
      <w:pPr>
        <w:pStyle w:val="Luettelokappale"/>
        <w:numPr>
          <w:ilvl w:val="0"/>
          <w:numId w:val="13"/>
        </w:num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 New Roman" w:hAnsi="Times New Roman" w:cs="Times New Roman"/>
          <w:sz w:val="24"/>
        </w:rPr>
        <w:t xml:space="preserve">Suoran ympyräkartion pohjan säde on 1 ja korkeus 3. Kartion sisäpuolella on lieriö, jonka pohja yhtyy kartion pohjaan. Mikä on tällaisen lieriön suurin mahdollinen tilavuus? Mitkä ovat suurimman mahdollisen lieriön pohjan säde ja korkeus? Ratkaise tehtävä </w:t>
      </w:r>
      <w:hyperlink r:id="rId10" w:history="1">
        <w:r w:rsidRPr="001C712B">
          <w:rPr>
            <w:rStyle w:val="Hyperlinkki"/>
            <w:rFonts w:ascii="Times New Roman" w:hAnsi="Times New Roman" w:cs="Times New Roman"/>
            <w:sz w:val="24"/>
          </w:rPr>
          <w:t>tämän sovelluksen</w:t>
        </w:r>
      </w:hyperlink>
      <w:r>
        <w:rPr>
          <w:rFonts w:ascii="Times New Roman" w:hAnsi="Times New Roman" w:cs="Times New Roman"/>
          <w:sz w:val="24"/>
        </w:rPr>
        <w:t xml:space="preserve"> avulla.  (2p.)</w:t>
      </w:r>
    </w:p>
    <w:p w:rsidR="00644653" w:rsidRPr="00823087" w:rsidRDefault="00644653" w:rsidP="00644653">
      <w:pPr>
        <w:pStyle w:val="Luettelokappale"/>
        <w:ind w:left="785"/>
        <w:rPr>
          <w:rFonts w:ascii="Times-Bold" w:hAnsi="Times-Bold" w:cs="Times-Bold"/>
          <w:b/>
          <w:bCs/>
          <w:sz w:val="23"/>
          <w:szCs w:val="23"/>
        </w:rPr>
      </w:pPr>
    </w:p>
    <w:p w:rsidR="00644653" w:rsidRPr="00823087" w:rsidRDefault="00644653" w:rsidP="00644653">
      <w:pPr>
        <w:pStyle w:val="Luettelokappale"/>
        <w:numPr>
          <w:ilvl w:val="0"/>
          <w:numId w:val="13"/>
        </w:num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 New Roman" w:hAnsi="Times New Roman" w:cs="Times New Roman"/>
          <w:sz w:val="24"/>
        </w:rPr>
        <w:t>Ratkaise edellinen tehtävä algebrallisesti.  (4p.)</w:t>
      </w:r>
    </w:p>
    <w:p w:rsidR="00644653" w:rsidRPr="00823087" w:rsidRDefault="00644653" w:rsidP="00644653">
      <w:pPr>
        <w:pStyle w:val="Luettelokappale"/>
        <w:ind w:left="785"/>
        <w:rPr>
          <w:rFonts w:ascii="Times-Bold" w:hAnsi="Times-Bold" w:cs="Times-Bold"/>
          <w:b/>
          <w:bCs/>
          <w:sz w:val="23"/>
          <w:szCs w:val="23"/>
        </w:rPr>
      </w:pPr>
    </w:p>
    <w:p w:rsidR="00644653" w:rsidRPr="00990B8B" w:rsidRDefault="00644653" w:rsidP="00644653">
      <w:pPr>
        <w:pStyle w:val="Luettelokappale"/>
        <w:ind w:left="785"/>
        <w:rPr>
          <w:rFonts w:ascii="Times-Bold" w:hAnsi="Times-Bold" w:cs="Times-Bold"/>
          <w:b/>
          <w:bCs/>
          <w:i/>
          <w:sz w:val="23"/>
          <w:szCs w:val="23"/>
        </w:rPr>
      </w:pPr>
      <w:r w:rsidRPr="00990B8B">
        <w:rPr>
          <w:rFonts w:ascii="Times New Roman" w:hAnsi="Times New Roman" w:cs="Times New Roman"/>
          <w:i/>
          <w:sz w:val="24"/>
        </w:rPr>
        <w:t>Vihje: Muodosta funktio, joka kuvaa lieriön tilavuutta. Löydät yhteyden lieriön säteen ja korkeuden välille yhdenmuotoisten kolmioiden avulla (ks. mallikuva).</w:t>
      </w:r>
    </w:p>
    <w:p w:rsidR="008A1809" w:rsidRPr="00644653" w:rsidRDefault="00644653" w:rsidP="00644653">
      <w:pPr>
        <w:pStyle w:val="Luettelokappale"/>
        <w:ind w:left="785"/>
        <w:jc w:val="center"/>
        <w:rPr>
          <w:rFonts w:ascii="Times-Bold" w:hAnsi="Times-Bold" w:cs="Times-Bold"/>
          <w:b/>
          <w:bCs/>
          <w:sz w:val="23"/>
          <w:szCs w:val="23"/>
        </w:rPr>
      </w:pPr>
      <w:r w:rsidRPr="001C712B">
        <w:rPr>
          <w:rFonts w:ascii="Times-Bold" w:hAnsi="Times-Bold" w:cs="Times-Bold"/>
          <w:b/>
          <w:bCs/>
          <w:noProof/>
          <w:sz w:val="23"/>
          <w:szCs w:val="23"/>
          <w:lang w:eastAsia="fi-FI"/>
        </w:rPr>
        <w:drawing>
          <wp:inline distT="0" distB="0" distL="0" distR="0" wp14:anchorId="5E7B9A8A" wp14:editId="46E4825D">
            <wp:extent cx="2406523" cy="3216925"/>
            <wp:effectExtent l="0" t="0" r="0" b="2540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08538" cy="3219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A1809" w:rsidRPr="0064465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8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3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6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17"/>
  </w:num>
  <w:num w:numId="3">
    <w:abstractNumId w:val="4"/>
  </w:num>
  <w:num w:numId="4">
    <w:abstractNumId w:val="8"/>
  </w:num>
  <w:num w:numId="5">
    <w:abstractNumId w:val="2"/>
  </w:num>
  <w:num w:numId="6">
    <w:abstractNumId w:val="15"/>
  </w:num>
  <w:num w:numId="7">
    <w:abstractNumId w:val="11"/>
  </w:num>
  <w:num w:numId="8">
    <w:abstractNumId w:val="5"/>
  </w:num>
  <w:num w:numId="9">
    <w:abstractNumId w:val="7"/>
    <w:lvlOverride w:ilvl="0">
      <w:startOverride w:val="1"/>
    </w:lvlOverride>
  </w:num>
  <w:num w:numId="10">
    <w:abstractNumId w:val="16"/>
  </w:num>
  <w:num w:numId="11">
    <w:abstractNumId w:val="0"/>
  </w:num>
  <w:num w:numId="12">
    <w:abstractNumId w:val="6"/>
  </w:num>
  <w:num w:numId="13">
    <w:abstractNumId w:val="18"/>
  </w:num>
  <w:num w:numId="14">
    <w:abstractNumId w:val="3"/>
  </w:num>
  <w:num w:numId="15">
    <w:abstractNumId w:val="1"/>
  </w:num>
  <w:num w:numId="16">
    <w:abstractNumId w:val="9"/>
  </w:num>
  <w:num w:numId="17">
    <w:abstractNumId w:val="14"/>
  </w:num>
  <w:num w:numId="18">
    <w:abstractNumId w:val="10"/>
  </w:num>
  <w:num w:numId="19">
    <w:abstractNumId w:val="12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E65A5"/>
    <w:rsid w:val="0022289D"/>
    <w:rsid w:val="002D5942"/>
    <w:rsid w:val="003205D6"/>
    <w:rsid w:val="003944BE"/>
    <w:rsid w:val="003F2C9F"/>
    <w:rsid w:val="003F2FDB"/>
    <w:rsid w:val="00435231"/>
    <w:rsid w:val="004473E5"/>
    <w:rsid w:val="004539F3"/>
    <w:rsid w:val="004813EE"/>
    <w:rsid w:val="004A115C"/>
    <w:rsid w:val="00594E17"/>
    <w:rsid w:val="005A4C26"/>
    <w:rsid w:val="005C0911"/>
    <w:rsid w:val="005E1369"/>
    <w:rsid w:val="00644653"/>
    <w:rsid w:val="006C5B4C"/>
    <w:rsid w:val="00761DC4"/>
    <w:rsid w:val="007714E8"/>
    <w:rsid w:val="007975F8"/>
    <w:rsid w:val="00832F9E"/>
    <w:rsid w:val="008A1809"/>
    <w:rsid w:val="009844A0"/>
    <w:rsid w:val="00985413"/>
    <w:rsid w:val="009E7A00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4083E"/>
    <w:rsid w:val="00D447BD"/>
    <w:rsid w:val="00D47EBD"/>
    <w:rsid w:val="00D93030"/>
    <w:rsid w:val="00DE0848"/>
    <w:rsid w:val="00E3236C"/>
    <w:rsid w:val="00E61A1B"/>
    <w:rsid w:val="00E9144B"/>
    <w:rsid w:val="00EB11BF"/>
    <w:rsid w:val="00EC2FD0"/>
    <w:rsid w:val="00F71571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6446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6446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64465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6446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6446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6446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hyperlink" Target="http://tube.geogebra.org/student/mbcNRmm72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://tube.geogebra.org/student/mbcNRmm72" TargetMode="Externa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0" Type="http://schemas.openxmlformats.org/officeDocument/2006/relationships/hyperlink" Target="http://tube.geogebra.org/student/m430431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24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4</cp:revision>
  <cp:lastPrinted>2014-12-08T07:09:00Z</cp:lastPrinted>
  <dcterms:created xsi:type="dcterms:W3CDTF">2014-12-28T07:46:00Z</dcterms:created>
  <dcterms:modified xsi:type="dcterms:W3CDTF">2016-11-07T1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